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446D" w:rsidRDefault="006A2C14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  <w:r>
        <w:rPr>
          <w:rFonts w:ascii="Times New Roman" w:hAnsi="Times New Roman" w:cs="Times New Roman"/>
          <w:sz w:val="32"/>
          <w:szCs w:val="32"/>
        </w:rPr>
        <w:t>Kingston Math League</w:t>
      </w:r>
      <w:r w:rsidR="00110592">
        <w:rPr>
          <w:rFonts w:ascii="Times New Roman" w:hAnsi="Times New Roman" w:cs="Times New Roman"/>
          <w:sz w:val="32"/>
          <w:szCs w:val="32"/>
        </w:rPr>
        <w:t xml:space="preserve"> (KML)</w:t>
      </w:r>
      <w:r w:rsidR="0037446D">
        <w:rPr>
          <w:rFonts w:ascii="Times New Roman" w:hAnsi="Times New Roman" w:cs="Times New Roman"/>
          <w:sz w:val="32"/>
          <w:szCs w:val="32"/>
        </w:rPr>
        <w:t xml:space="preserve"> </w:t>
      </w:r>
    </w:p>
    <w:p w:rsidR="00110592" w:rsidRDefault="006A2C1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Ligue de mathématiques de Kingston</w:t>
      </w:r>
      <w:r w:rsidR="00110592">
        <w:rPr>
          <w:rFonts w:ascii="Times New Roman" w:hAnsi="Times New Roman" w:cs="Times New Roman"/>
          <w:sz w:val="32"/>
          <w:szCs w:val="32"/>
        </w:rPr>
        <w:t xml:space="preserve"> (LMK)</w:t>
      </w:r>
    </w:p>
    <w:p w:rsidR="006A2C14" w:rsidRDefault="00626A0B">
      <w:pPr>
        <w:rPr>
          <w:rFonts w:ascii="Times New Roman" w:hAnsi="Times New Roman" w:cs="Times New Roman"/>
          <w:sz w:val="32"/>
          <w:szCs w:val="32"/>
        </w:rPr>
      </w:pPr>
      <w:r w:rsidRPr="006A2C14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020AA6" w:rsidRPr="006A2C14" w:rsidRDefault="00626A0B">
      <w:pPr>
        <w:rPr>
          <w:rFonts w:ascii="Times New Roman" w:hAnsi="Times New Roman" w:cs="Times New Roman"/>
          <w:sz w:val="32"/>
          <w:szCs w:val="32"/>
        </w:rPr>
      </w:pPr>
      <w:r w:rsidRPr="006A2C14">
        <w:rPr>
          <w:rFonts w:ascii="Times New Roman" w:hAnsi="Times New Roman" w:cs="Times New Roman"/>
          <w:sz w:val="32"/>
          <w:szCs w:val="32"/>
        </w:rPr>
        <w:t xml:space="preserve">Tournoi de l’intermédiaire – </w:t>
      </w:r>
      <w:r w:rsidR="006A2C14" w:rsidRPr="006A2C14">
        <w:rPr>
          <w:rFonts w:ascii="Times New Roman" w:hAnsi="Times New Roman" w:cs="Times New Roman"/>
          <w:sz w:val="32"/>
          <w:szCs w:val="32"/>
        </w:rPr>
        <w:t>Exemples</w:t>
      </w:r>
      <w:r w:rsidRPr="006A2C14">
        <w:rPr>
          <w:rFonts w:ascii="Times New Roman" w:hAnsi="Times New Roman" w:cs="Times New Roman"/>
          <w:sz w:val="32"/>
          <w:szCs w:val="32"/>
        </w:rPr>
        <w:t xml:space="preserve"> de questions</w:t>
      </w:r>
    </w:p>
    <w:p w:rsidR="00626A0B" w:rsidRPr="004337A7" w:rsidRDefault="00626A0B">
      <w:pPr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626A0B" w:rsidP="005919CF">
      <w:pPr>
        <w:pStyle w:val="ListParagraph"/>
        <w:numPr>
          <w:ilvl w:val="0"/>
          <w:numId w:val="1"/>
        </w:numPr>
        <w:spacing w:after="240"/>
        <w:ind w:left="0" w:hanging="426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 xml:space="preserve">Si </w:t>
      </w:r>
      <w:r w:rsidR="00BA31CE" w:rsidRPr="004337A7">
        <w:rPr>
          <w:rFonts w:ascii="Times New Roman" w:hAnsi="Times New Roman" w:cs="Times New Roman"/>
          <w:position w:val="-14"/>
          <w:sz w:val="24"/>
          <w:szCs w:val="24"/>
        </w:rPr>
        <w:object w:dxaOrig="15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1.75pt" o:ole="">
            <v:imagedata r:id="rId6" o:title=""/>
          </v:shape>
          <o:OLEObject Type="Embed" ProgID="Equation.DSMT4" ShapeID="_x0000_i1025" DrawAspect="Content" ObjectID="_1528267759" r:id="rId7"/>
        </w:object>
      </w:r>
      <w:r w:rsidRPr="004337A7">
        <w:rPr>
          <w:rFonts w:ascii="Times New Roman" w:hAnsi="Times New Roman" w:cs="Times New Roman"/>
          <w:sz w:val="24"/>
          <w:szCs w:val="24"/>
        </w:rPr>
        <w:t xml:space="preserve">pour des entiers positifs </w:t>
      </w:r>
      <w:r w:rsidRPr="004337A7">
        <w:rPr>
          <w:rFonts w:ascii="Times New Roman" w:hAnsi="Times New Roman" w:cs="Times New Roman"/>
          <w:i/>
          <w:sz w:val="24"/>
          <w:szCs w:val="24"/>
        </w:rPr>
        <w:t>x</w:t>
      </w:r>
      <w:r w:rsidRPr="004337A7">
        <w:rPr>
          <w:rFonts w:ascii="Times New Roman" w:hAnsi="Times New Roman" w:cs="Times New Roman"/>
          <w:sz w:val="24"/>
          <w:szCs w:val="24"/>
        </w:rPr>
        <w:t xml:space="preserve"> et </w:t>
      </w:r>
      <w:r w:rsidRPr="004337A7">
        <w:rPr>
          <w:rFonts w:ascii="Times New Roman" w:hAnsi="Times New Roman" w:cs="Times New Roman"/>
          <w:i/>
          <w:sz w:val="24"/>
          <w:szCs w:val="24"/>
        </w:rPr>
        <w:t>y</w:t>
      </w:r>
      <w:r w:rsidRPr="004337A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4337A7">
        <w:rPr>
          <w:rFonts w:ascii="Times New Roman" w:hAnsi="Times New Roman" w:cs="Times New Roman"/>
          <w:sz w:val="24"/>
          <w:szCs w:val="24"/>
        </w:rPr>
        <w:t>alors</w:t>
      </w:r>
      <w:r w:rsidR="005919CF" w:rsidRPr="004337A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919CF" w:rsidRPr="004337A7">
        <w:rPr>
          <w:rFonts w:ascii="Times New Roman" w:hAnsi="Times New Roman" w:cs="Times New Roman"/>
          <w:position w:val="-14"/>
          <w:sz w:val="24"/>
          <w:szCs w:val="24"/>
        </w:rPr>
        <w:object w:dxaOrig="2439" w:dyaOrig="440">
          <v:shape id="_x0000_i1026" type="#_x0000_t75" style="width:122.25pt;height:21.75pt" o:ole="">
            <v:imagedata r:id="rId8" o:title=""/>
          </v:shape>
          <o:OLEObject Type="Embed" ProgID="Equation.DSMT4" ShapeID="_x0000_i1026" DrawAspect="Content" ObjectID="_1528267760" r:id="rId9"/>
        </w:object>
      </w:r>
      <w:r w:rsidR="005919CF" w:rsidRPr="004337A7">
        <w:rPr>
          <w:rFonts w:ascii="Times New Roman" w:hAnsi="Times New Roman" w:cs="Times New Roman"/>
          <w:sz w:val="24"/>
          <w:szCs w:val="24"/>
        </w:rPr>
        <w:t xml:space="preserve">.   Quelle est la valeur de </w:t>
      </w:r>
      <w:r w:rsidR="005919CF" w:rsidRPr="004337A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7" type="#_x0000_t75" style="width:28.5pt;height:13.5pt" o:ole="">
            <v:imagedata r:id="rId10" o:title=""/>
          </v:shape>
          <o:OLEObject Type="Embed" ProgID="Equation.DSMT4" ShapeID="_x0000_i1027" DrawAspect="Content" ObjectID="_1528267761" r:id="rId11"/>
        </w:object>
      </w:r>
      <w:r w:rsidR="005919CF" w:rsidRPr="004337A7">
        <w:rPr>
          <w:rFonts w:ascii="Times New Roman" w:hAnsi="Times New Roman" w:cs="Times New Roman"/>
          <w:sz w:val="24"/>
          <w:szCs w:val="24"/>
        </w:rPr>
        <w:t>?</w:t>
      </w:r>
    </w:p>
    <w:p w:rsidR="005919CF" w:rsidRPr="004337A7" w:rsidRDefault="005919CF" w:rsidP="005919CF">
      <w:pPr>
        <w:pStyle w:val="ListParagraph"/>
        <w:spacing w:after="240"/>
        <w:ind w:left="0"/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947110" w:rsidP="00626A0B">
      <w:pPr>
        <w:pStyle w:val="ListParagraph"/>
        <w:numPr>
          <w:ilvl w:val="0"/>
          <w:numId w:val="1"/>
        </w:numPr>
        <w:ind w:left="0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 une poche</w:t>
      </w:r>
      <w:r w:rsidR="00626A0B" w:rsidRPr="004337A7">
        <w:rPr>
          <w:rFonts w:ascii="Times New Roman" w:hAnsi="Times New Roman" w:cs="Times New Roman"/>
          <w:sz w:val="24"/>
          <w:szCs w:val="24"/>
        </w:rPr>
        <w:t xml:space="preserve"> de semence couvre exactement 90 mètres carrés et que chaque mètre carré produit 60 livres d’avoine, combien de livres d’avoine produira-t-on </w:t>
      </w:r>
      <w:r>
        <w:rPr>
          <w:rFonts w:ascii="Times New Roman" w:hAnsi="Times New Roman" w:cs="Times New Roman"/>
          <w:sz w:val="24"/>
          <w:szCs w:val="24"/>
        </w:rPr>
        <w:t>si on sème 3 poches</w:t>
      </w:r>
      <w:r w:rsidR="00626A0B" w:rsidRPr="004337A7">
        <w:rPr>
          <w:rFonts w:ascii="Times New Roman" w:hAnsi="Times New Roman" w:cs="Times New Roman"/>
          <w:sz w:val="24"/>
          <w:szCs w:val="24"/>
        </w:rPr>
        <w:t xml:space="preserve"> de semence?</w:t>
      </w:r>
    </w:p>
    <w:p w:rsidR="005919CF" w:rsidRPr="004337A7" w:rsidRDefault="005919CF" w:rsidP="005919CF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626A0B" w:rsidP="00626A0B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 xml:space="preserve">Le rectangle ci-dessous est divisé en 10 sections congruentes, dont 3 sont blanches.  Quel pourcentage du rectangle est gris? </w:t>
      </w:r>
    </w:p>
    <w:p w:rsidR="00626A0B" w:rsidRPr="004337A7" w:rsidRDefault="00626A0B" w:rsidP="00626A0B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626A0B" w:rsidP="00626A0B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Pr="004337A7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9DBC2C2" wp14:editId="6ECB53F5">
            <wp:extent cx="1428750" cy="76200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29869" cy="762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0B" w:rsidRPr="004337A7" w:rsidRDefault="00626A0B" w:rsidP="00626A0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626A0B" w:rsidP="00626A0B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>De combien de façons peut-on placer les entiers de 1 à 6 dans la grille 2 par 3 ci-dessous de sorte que les nombres dans chaque rangée et dans chaque colonne soient en ordre croissant?</w:t>
      </w:r>
    </w:p>
    <w:p w:rsidR="00626A0B" w:rsidRPr="004337A7" w:rsidRDefault="00626A0B" w:rsidP="00626A0B">
      <w:pPr>
        <w:spacing w:after="20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 xml:space="preserve">      </w:t>
      </w:r>
      <w:r w:rsidR="005D244D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4337A7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626A0B" w:rsidRPr="004337A7" w:rsidRDefault="00626A0B" w:rsidP="00626A0B">
      <w:pPr>
        <w:spacing w:after="20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Pr="004337A7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960C2C9" wp14:editId="601D5855">
            <wp:extent cx="1190625" cy="808182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08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37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6A0B" w:rsidRPr="004337A7" w:rsidRDefault="00626A0B" w:rsidP="00626A0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D244D" w:rsidRPr="005D244D" w:rsidRDefault="00626A0B" w:rsidP="005D244D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 xml:space="preserve">En commençant par le B en haut </w:t>
      </w:r>
      <w:r w:rsidR="00C20220" w:rsidRPr="004337A7">
        <w:rPr>
          <w:rFonts w:ascii="Times New Roman" w:hAnsi="Times New Roman" w:cs="Times New Roman"/>
          <w:sz w:val="24"/>
          <w:szCs w:val="24"/>
        </w:rPr>
        <w:t>et en allant toujours à une des deux lettres les plus proches dans la rangée suivante, combien de différents chemins peut-on prendre pour épeler le mot BRAVO?</w:t>
      </w:r>
    </w:p>
    <w:p w:rsidR="00D131F9" w:rsidRPr="004337A7" w:rsidRDefault="00D131F9" w:rsidP="00D131F9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D131F9" w:rsidRPr="005D244D" w:rsidRDefault="00D131F9" w:rsidP="00D131F9">
      <w:pPr>
        <w:pStyle w:val="ListParagraph"/>
        <w:autoSpaceDE w:val="0"/>
        <w:autoSpaceDN w:val="0"/>
        <w:adjustRightInd w:val="0"/>
        <w:spacing w:after="20"/>
        <w:rPr>
          <w:rFonts w:ascii="Times New Roman" w:hAnsi="Times New Roman" w:cs="Times New Roman"/>
          <w:color w:val="000000"/>
          <w:sz w:val="32"/>
          <w:szCs w:val="32"/>
          <w:lang w:val="es-ES"/>
        </w:rPr>
      </w:pPr>
      <w:r w:rsidRPr="005D244D">
        <w:rPr>
          <w:rFonts w:ascii="Times New Roman" w:hAnsi="Times New Roman" w:cs="Times New Roman"/>
          <w:color w:val="000000"/>
          <w:sz w:val="32"/>
          <w:szCs w:val="32"/>
        </w:rPr>
        <w:t xml:space="preserve">         </w:t>
      </w:r>
      <w:r w:rsidR="005D244D">
        <w:rPr>
          <w:rFonts w:ascii="Times New Roman" w:hAnsi="Times New Roman" w:cs="Times New Roman"/>
          <w:color w:val="000000"/>
          <w:sz w:val="32"/>
          <w:szCs w:val="32"/>
        </w:rPr>
        <w:tab/>
      </w:r>
      <w:r w:rsidR="005D244D">
        <w:rPr>
          <w:rFonts w:ascii="Times New Roman" w:hAnsi="Times New Roman" w:cs="Times New Roman"/>
          <w:color w:val="000000"/>
          <w:sz w:val="32"/>
          <w:szCs w:val="32"/>
        </w:rPr>
        <w:tab/>
      </w:r>
      <w:r w:rsidR="005D244D">
        <w:rPr>
          <w:rFonts w:ascii="Times New Roman" w:hAnsi="Times New Roman" w:cs="Times New Roman"/>
          <w:color w:val="000000"/>
          <w:sz w:val="32"/>
          <w:szCs w:val="32"/>
        </w:rPr>
        <w:tab/>
        <w:t xml:space="preserve"> </w:t>
      </w:r>
      <w:r w:rsidRPr="005D244D">
        <w:rPr>
          <w:rFonts w:ascii="Times New Roman" w:hAnsi="Times New Roman" w:cs="Times New Roman"/>
          <w:color w:val="000000"/>
          <w:sz w:val="32"/>
          <w:szCs w:val="32"/>
        </w:rPr>
        <w:t xml:space="preserve">  </w:t>
      </w:r>
      <w:r w:rsidRPr="005D244D">
        <w:rPr>
          <w:rFonts w:ascii="Times New Roman" w:hAnsi="Times New Roman" w:cs="Times New Roman"/>
          <w:color w:val="000000"/>
          <w:sz w:val="32"/>
          <w:szCs w:val="32"/>
          <w:lang w:val="es-ES"/>
        </w:rPr>
        <w:t>B</w:t>
      </w:r>
    </w:p>
    <w:p w:rsidR="00D131F9" w:rsidRPr="005D244D" w:rsidRDefault="00D131F9" w:rsidP="00D131F9">
      <w:pPr>
        <w:pStyle w:val="ListParagraph"/>
        <w:autoSpaceDE w:val="0"/>
        <w:autoSpaceDN w:val="0"/>
        <w:adjustRightInd w:val="0"/>
        <w:spacing w:after="20"/>
        <w:rPr>
          <w:rFonts w:ascii="Times New Roman" w:hAnsi="Times New Roman" w:cs="Times New Roman"/>
          <w:color w:val="000000"/>
          <w:sz w:val="32"/>
          <w:szCs w:val="32"/>
          <w:lang w:val="es-ES"/>
        </w:rPr>
      </w:pPr>
      <w:r w:rsidRPr="005D244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     </w:t>
      </w:r>
      <w:r w:rsidR="005D244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</w:r>
      <w:r w:rsidR="005D244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</w:r>
      <w:r w:rsidR="005D244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</w:r>
      <w:r w:rsidR="005D244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</w:r>
      <w:r w:rsidRPr="005D244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R  R</w:t>
      </w:r>
    </w:p>
    <w:p w:rsidR="00D131F9" w:rsidRPr="0037446D" w:rsidRDefault="00D131F9" w:rsidP="00D131F9">
      <w:pPr>
        <w:pStyle w:val="ListParagraph"/>
        <w:autoSpaceDE w:val="0"/>
        <w:autoSpaceDN w:val="0"/>
        <w:adjustRightInd w:val="0"/>
        <w:spacing w:after="20"/>
        <w:rPr>
          <w:rFonts w:ascii="Times New Roman" w:hAnsi="Times New Roman" w:cs="Times New Roman"/>
          <w:color w:val="000000"/>
          <w:sz w:val="32"/>
          <w:szCs w:val="32"/>
          <w:lang w:val="es-ES"/>
        </w:rPr>
      </w:pPr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   </w:t>
      </w:r>
      <w:r w:rsidR="005D244D"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</w:r>
      <w:r w:rsidR="005D244D"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</w:r>
      <w:r w:rsidR="005D244D"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  <w:t xml:space="preserve">      </w:t>
      </w:r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A   </w:t>
      </w:r>
      <w:proofErr w:type="spellStart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>A</w:t>
      </w:r>
      <w:proofErr w:type="spellEnd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</w:t>
      </w:r>
      <w:proofErr w:type="spellStart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>A</w:t>
      </w:r>
      <w:proofErr w:type="spellEnd"/>
    </w:p>
    <w:p w:rsidR="00D131F9" w:rsidRPr="0037446D" w:rsidRDefault="00D131F9" w:rsidP="00D131F9">
      <w:pPr>
        <w:pStyle w:val="ListParagraph"/>
        <w:autoSpaceDE w:val="0"/>
        <w:autoSpaceDN w:val="0"/>
        <w:adjustRightInd w:val="0"/>
        <w:spacing w:after="20"/>
        <w:rPr>
          <w:rFonts w:ascii="Times New Roman" w:hAnsi="Times New Roman" w:cs="Times New Roman"/>
          <w:color w:val="000000"/>
          <w:sz w:val="32"/>
          <w:szCs w:val="32"/>
          <w:lang w:val="es-ES"/>
        </w:rPr>
      </w:pPr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</w:t>
      </w:r>
      <w:r w:rsidR="005D244D"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</w:r>
      <w:r w:rsidR="005D244D"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</w:r>
      <w:r w:rsidR="005D244D"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ab/>
        <w:t xml:space="preserve">   </w:t>
      </w:r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V   </w:t>
      </w:r>
      <w:proofErr w:type="spellStart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>V</w:t>
      </w:r>
      <w:proofErr w:type="spellEnd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</w:t>
      </w:r>
      <w:proofErr w:type="spellStart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>V</w:t>
      </w:r>
      <w:proofErr w:type="spellEnd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</w:t>
      </w:r>
      <w:proofErr w:type="spellStart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>V</w:t>
      </w:r>
      <w:proofErr w:type="spellEnd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</w:t>
      </w:r>
    </w:p>
    <w:p w:rsidR="00D131F9" w:rsidRPr="0037446D" w:rsidRDefault="00D131F9" w:rsidP="005D244D">
      <w:pPr>
        <w:pStyle w:val="ListParagraph"/>
        <w:autoSpaceDE w:val="0"/>
        <w:autoSpaceDN w:val="0"/>
        <w:adjustRightInd w:val="0"/>
        <w:spacing w:after="20"/>
        <w:ind w:left="2136" w:firstLine="696"/>
        <w:rPr>
          <w:rFonts w:ascii="Times New Roman" w:hAnsi="Times New Roman" w:cs="Times New Roman"/>
          <w:color w:val="000000"/>
          <w:sz w:val="32"/>
          <w:szCs w:val="32"/>
          <w:lang w:val="es-ES"/>
        </w:rPr>
      </w:pPr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O   </w:t>
      </w:r>
      <w:proofErr w:type="spellStart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>O</w:t>
      </w:r>
      <w:proofErr w:type="spellEnd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</w:t>
      </w:r>
      <w:proofErr w:type="spellStart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>O</w:t>
      </w:r>
      <w:proofErr w:type="spellEnd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</w:t>
      </w:r>
      <w:proofErr w:type="spellStart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>O</w:t>
      </w:r>
      <w:proofErr w:type="spellEnd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</w:t>
      </w:r>
      <w:proofErr w:type="spellStart"/>
      <w:r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>O</w:t>
      </w:r>
      <w:proofErr w:type="spellEnd"/>
      <w:r w:rsidR="002513CF" w:rsidRPr="0037446D">
        <w:rPr>
          <w:rFonts w:ascii="Times New Roman" w:hAnsi="Times New Roman" w:cs="Times New Roman"/>
          <w:color w:val="000000"/>
          <w:sz w:val="32"/>
          <w:szCs w:val="32"/>
          <w:lang w:val="es-ES"/>
        </w:rPr>
        <w:t xml:space="preserve">    </w:t>
      </w:r>
    </w:p>
    <w:p w:rsidR="00D131F9" w:rsidRPr="0037446D" w:rsidRDefault="00D131F9" w:rsidP="00D131F9">
      <w:pPr>
        <w:pStyle w:val="ListParagraph"/>
        <w:spacing w:after="20"/>
        <w:ind w:left="0"/>
        <w:rPr>
          <w:rFonts w:ascii="Times New Roman" w:hAnsi="Times New Roman" w:cs="Times New Roman"/>
          <w:sz w:val="32"/>
          <w:szCs w:val="32"/>
          <w:lang w:val="es-ES"/>
        </w:rPr>
      </w:pPr>
    </w:p>
    <w:p w:rsidR="00C20220" w:rsidRPr="004337A7" w:rsidRDefault="004B3679" w:rsidP="00626A0B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 xml:space="preserve">Si trois marmottes pouvaient empiler 600 livres de bois en 5 jours, combien de livres de bois une marmotte pourrait-elle empiler en un jour? </w:t>
      </w:r>
    </w:p>
    <w:p w:rsidR="002513CF" w:rsidRPr="004337A7" w:rsidRDefault="002513CF" w:rsidP="002513CF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5D244D" w:rsidRDefault="00506726" w:rsidP="005D244D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>Là où vit Richard, il y a une taxe de vente de 4.75%</w:t>
      </w:r>
      <w:r w:rsidR="002513CF" w:rsidRPr="004337A7">
        <w:rPr>
          <w:rFonts w:ascii="Times New Roman" w:hAnsi="Times New Roman" w:cs="Times New Roman"/>
          <w:sz w:val="24"/>
          <w:szCs w:val="24"/>
        </w:rPr>
        <w:t>.  Donc</w:t>
      </w:r>
      <w:r w:rsidR="00947110">
        <w:rPr>
          <w:rFonts w:ascii="Times New Roman" w:hAnsi="Times New Roman" w:cs="Times New Roman"/>
          <w:sz w:val="24"/>
          <w:szCs w:val="24"/>
        </w:rPr>
        <w:t>,</w:t>
      </w:r>
      <w:r w:rsidR="002513CF" w:rsidRPr="004337A7">
        <w:rPr>
          <w:rFonts w:ascii="Times New Roman" w:hAnsi="Times New Roman" w:cs="Times New Roman"/>
          <w:sz w:val="24"/>
          <w:szCs w:val="24"/>
        </w:rPr>
        <w:t xml:space="preserve"> une commode au prix de 96$ coûte 100.56 $ avec la taxe</w:t>
      </w:r>
      <w:r w:rsidR="00C756E6" w:rsidRPr="004337A7">
        <w:rPr>
          <w:rFonts w:ascii="Times New Roman" w:hAnsi="Times New Roman" w:cs="Times New Roman"/>
          <w:sz w:val="24"/>
          <w:szCs w:val="24"/>
        </w:rPr>
        <w:t>.  Là où habite Olivia, un item de 96$ coûte 102$ avec la taxe.  Quel est le pourcentage de la taxe de vente là où habite Olivia?  Exprime ta réponse en pourcentage au centième près.</w:t>
      </w:r>
    </w:p>
    <w:p w:rsidR="005D244D" w:rsidRPr="005D244D" w:rsidRDefault="005D244D" w:rsidP="005D244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919CF" w:rsidRPr="005D244D" w:rsidRDefault="005919CF" w:rsidP="005D244D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 w:rsidRPr="005D244D">
        <w:rPr>
          <w:rFonts w:ascii="Times New Roman" w:hAnsi="Times New Roman" w:cs="Times New Roman"/>
          <w:sz w:val="24"/>
          <w:szCs w:val="24"/>
        </w:rPr>
        <w:t>Quelle est la valeur de l’expression ayant la plus grande valeur parmi les expressions suivantes?</w:t>
      </w:r>
    </w:p>
    <w:p w:rsidR="005919CF" w:rsidRPr="004337A7" w:rsidRDefault="00F70D73" w:rsidP="005919CF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position w:val="-24"/>
          <w:sz w:val="24"/>
          <w:szCs w:val="24"/>
        </w:rPr>
        <w:object w:dxaOrig="4900" w:dyaOrig="620">
          <v:shape id="_x0000_i1028" type="#_x0000_t75" style="width:407.25pt;height:51pt" o:ole="">
            <v:imagedata r:id="rId14" o:title=""/>
          </v:shape>
          <o:OLEObject Type="Embed" ProgID="Equation.DSMT4" ShapeID="_x0000_i1028" DrawAspect="Content" ObjectID="_1528267762" r:id="rId15"/>
        </w:object>
      </w:r>
    </w:p>
    <w:p w:rsidR="00F70D73" w:rsidRPr="004337A7" w:rsidRDefault="00F70D73" w:rsidP="005919CF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4337A7" w:rsidRDefault="00F70D73" w:rsidP="00626A0B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 xml:space="preserve">Un bijoutier peut plier un bout de fil métallique pour faire un cercle d’une aire de </w:t>
      </w:r>
      <w:proofErr w:type="gramStart"/>
      <w:r w:rsidRPr="004337A7">
        <w:rPr>
          <w:rFonts w:ascii="Times New Roman" w:hAnsi="Times New Roman" w:cs="Times New Roman"/>
          <w:sz w:val="24"/>
          <w:szCs w:val="24"/>
        </w:rPr>
        <w:t xml:space="preserve">615.44 </w:t>
      </w:r>
      <w:proofErr w:type="gramEnd"/>
      <w:r w:rsidRPr="004337A7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029" type="#_x0000_t75" style="width:21.75pt;height:16.5pt" o:ole="">
            <v:imagedata r:id="rId16" o:title=""/>
          </v:shape>
          <o:OLEObject Type="Embed" ProgID="Equation.DSMT4" ShapeID="_x0000_i1029" DrawAspect="Content" ObjectID="_1528267763" r:id="rId17"/>
        </w:object>
      </w:r>
      <w:r w:rsidRPr="004337A7">
        <w:rPr>
          <w:rFonts w:ascii="Times New Roman" w:hAnsi="Times New Roman" w:cs="Times New Roman"/>
          <w:sz w:val="24"/>
          <w:szCs w:val="24"/>
        </w:rPr>
        <w:t xml:space="preserve">.  </w:t>
      </w:r>
      <w:r w:rsidR="004337A7" w:rsidRPr="004337A7">
        <w:rPr>
          <w:rFonts w:ascii="Times New Roman" w:hAnsi="Times New Roman" w:cs="Times New Roman"/>
          <w:sz w:val="24"/>
          <w:szCs w:val="24"/>
        </w:rPr>
        <w:t>S’il prend le même bout de fil métallique pour former un carré, quelle est l’aire maximale du carré?  Exprime ta réponse à l’unité près.</w:t>
      </w:r>
    </w:p>
    <w:p w:rsidR="004930AB" w:rsidRPr="004337A7" w:rsidRDefault="004930AB" w:rsidP="004930AB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341BE3" w:rsidRDefault="004337A7" w:rsidP="00626A0B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 w:rsidRPr="004337A7">
        <w:rPr>
          <w:rFonts w:ascii="Times New Roman" w:hAnsi="Times New Roman" w:cs="Times New Roman"/>
          <w:sz w:val="24"/>
          <w:szCs w:val="24"/>
        </w:rPr>
        <w:t xml:space="preserve">Si </w:t>
      </w:r>
      <w:r w:rsidRPr="004337A7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30" type="#_x0000_t75" style="width:43.5pt;height:13.5pt" o:ole="">
            <v:imagedata r:id="rId18" o:title=""/>
          </v:shape>
          <o:OLEObject Type="Embed" ProgID="Equation.DSMT4" ShapeID="_x0000_i1030" DrawAspect="Content" ObjectID="_1528267764" r:id="rId19"/>
        </w:object>
      </w:r>
      <w:r w:rsidRPr="004337A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337A7">
        <w:rPr>
          <w:rFonts w:ascii="Times New Roman" w:hAnsi="Times New Roman" w:cs="Times New Roman"/>
          <w:sz w:val="24"/>
          <w:szCs w:val="24"/>
        </w:rPr>
        <w:t xml:space="preserve">et  </w:t>
      </w:r>
      <w:proofErr w:type="gramEnd"/>
      <w:r w:rsidRPr="004337A7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1" type="#_x0000_t75" style="width:45.75pt;height:13.5pt" o:ole="">
            <v:imagedata r:id="rId20" o:title=""/>
          </v:shape>
          <o:OLEObject Type="Embed" ProgID="Equation.DSMT4" ShapeID="_x0000_i1031" DrawAspect="Content" ObjectID="_1528267765" r:id="rId21"/>
        </w:object>
      </w:r>
      <w:r w:rsidRPr="004337A7">
        <w:rPr>
          <w:rFonts w:ascii="Times New Roman" w:hAnsi="Times New Roman" w:cs="Times New Roman"/>
          <w:sz w:val="24"/>
          <w:szCs w:val="24"/>
        </w:rPr>
        <w:t xml:space="preserve">, quelle est la valeur de </w:t>
      </w:r>
      <w:r w:rsidRPr="004337A7">
        <w:rPr>
          <w:rFonts w:ascii="Times New Roman" w:hAnsi="Times New Roman" w:cs="Times New Roman"/>
          <w:position w:val="-6"/>
          <w:sz w:val="24"/>
          <w:szCs w:val="24"/>
        </w:rPr>
        <w:object w:dxaOrig="1719" w:dyaOrig="279">
          <v:shape id="_x0000_i1032" type="#_x0000_t75" style="width:85.5pt;height:13.5pt" o:ole="">
            <v:imagedata r:id="rId22" o:title=""/>
          </v:shape>
          <o:OLEObject Type="Embed" ProgID="Equation.DSMT4" ShapeID="_x0000_i1032" DrawAspect="Content" ObjectID="_1528267766" r:id="rId23"/>
        </w:object>
      </w:r>
      <w:r w:rsidRPr="004337A7">
        <w:rPr>
          <w:rFonts w:ascii="Times New Roman" w:hAnsi="Times New Roman" w:cs="Times New Roman"/>
          <w:sz w:val="24"/>
          <w:szCs w:val="24"/>
        </w:rPr>
        <w:t>?</w:t>
      </w:r>
      <w:r w:rsidR="005919CF" w:rsidRPr="004337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7E5C" w:rsidRPr="00357E5C" w:rsidRDefault="00357E5C" w:rsidP="00357E5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57E5C" w:rsidRDefault="00357E5C" w:rsidP="00626A0B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inq enfants ont dîné.  Chris a mangé plus que Max.  Brandon a mangé moins que Kayla.  Kayla a mangé moins que Max, mais plus que Tanya.  Quel enfant a mangé la deuxième plus grande quantité?</w:t>
      </w:r>
    </w:p>
    <w:p w:rsidR="00357E5C" w:rsidRPr="00357E5C" w:rsidRDefault="00357E5C" w:rsidP="00357E5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57B22" w:rsidRDefault="00401729" w:rsidP="00626A0B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ne tige de 51 cm est construite avec des tiges de 5 cm et de 2 cm.  Pour la construire, on doit d’abord utiliser uniquement des tiges de 5 cm et ensuite uniquement des tiges de 2 cm.  Combien de façons y a-t-il de construire la tige de 51 cm? </w:t>
      </w:r>
      <w:r w:rsidR="00357E5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57B22" w:rsidRPr="00D57B22" w:rsidRDefault="00D57B22" w:rsidP="00D57B2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79BF" w:rsidRDefault="00D57B22" w:rsidP="00626A0B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is citrouilles sont pesées deux à la fois de toutes les façons possibles.  Les poids des paires de citrouilles sont</w:t>
      </w:r>
      <w:r w:rsidR="00947110">
        <w:rPr>
          <w:rFonts w:ascii="Times New Roman" w:hAnsi="Times New Roman" w:cs="Times New Roman"/>
          <w:sz w:val="24"/>
          <w:szCs w:val="24"/>
        </w:rPr>
        <w:t xml:space="preserve"> de</w:t>
      </w:r>
      <w:r>
        <w:rPr>
          <w:rFonts w:ascii="Times New Roman" w:hAnsi="Times New Roman" w:cs="Times New Roman"/>
          <w:sz w:val="24"/>
          <w:szCs w:val="24"/>
        </w:rPr>
        <w:t xml:space="preserve"> 12 kg, 13kg et 15kg.  </w:t>
      </w:r>
      <w:r w:rsidR="005A79BF">
        <w:rPr>
          <w:rFonts w:ascii="Times New Roman" w:hAnsi="Times New Roman" w:cs="Times New Roman"/>
          <w:sz w:val="24"/>
          <w:szCs w:val="24"/>
        </w:rPr>
        <w:t>Combien pèse la citrouille la plus légère?</w:t>
      </w:r>
    </w:p>
    <w:p w:rsidR="005A79BF" w:rsidRPr="005A79BF" w:rsidRDefault="005A79BF" w:rsidP="005A79B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57E5C" w:rsidRPr="004337A7" w:rsidRDefault="00453D15" w:rsidP="00626A0B">
      <w:pPr>
        <w:pStyle w:val="ListParagraph"/>
        <w:numPr>
          <w:ilvl w:val="0"/>
          <w:numId w:val="1"/>
        </w:numPr>
        <w:spacing w:after="20"/>
        <w:ind w:left="0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 palindrome est un entier positif qui a la même valeur lorsqu’on le lit de gauche à droite et de droite à gauche.  Par exemple, 545 et 1331 sont des palindromes.  Quelle est la différence entre le plus petit palindrome à trois chiffres et le plus grand palindrome à trois chiffres?</w:t>
      </w:r>
    </w:p>
    <w:p w:rsidR="00C20220" w:rsidRPr="004337A7" w:rsidRDefault="00C20220" w:rsidP="00C20220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C20220" w:rsidRPr="004337A7" w:rsidRDefault="00C20220" w:rsidP="00C20220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626A0B" w:rsidP="00626A0B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626A0B" w:rsidP="00626A0B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626A0B" w:rsidP="00626A0B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626A0B" w:rsidP="00626A0B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p w:rsidR="00626A0B" w:rsidRPr="004337A7" w:rsidRDefault="00626A0B" w:rsidP="00626A0B">
      <w:pPr>
        <w:pStyle w:val="ListParagraph"/>
        <w:spacing w:after="20"/>
        <w:ind w:left="0"/>
        <w:rPr>
          <w:rFonts w:ascii="Times New Roman" w:hAnsi="Times New Roman" w:cs="Times New Roman"/>
          <w:sz w:val="24"/>
          <w:szCs w:val="24"/>
        </w:rPr>
      </w:pPr>
    </w:p>
    <w:sectPr w:rsidR="00626A0B" w:rsidRPr="004337A7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7B7762"/>
    <w:multiLevelType w:val="hybridMultilevel"/>
    <w:tmpl w:val="2ACEA7F2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24F9"/>
    <w:rsid w:val="00110592"/>
    <w:rsid w:val="00124377"/>
    <w:rsid w:val="002513CF"/>
    <w:rsid w:val="00341BE3"/>
    <w:rsid w:val="00357E5C"/>
    <w:rsid w:val="0037446D"/>
    <w:rsid w:val="00401729"/>
    <w:rsid w:val="004337A7"/>
    <w:rsid w:val="00453D15"/>
    <w:rsid w:val="004930AB"/>
    <w:rsid w:val="004B3679"/>
    <w:rsid w:val="00506726"/>
    <w:rsid w:val="005919CF"/>
    <w:rsid w:val="005A79BF"/>
    <w:rsid w:val="005D244D"/>
    <w:rsid w:val="00626A0B"/>
    <w:rsid w:val="006A24F9"/>
    <w:rsid w:val="006A2C14"/>
    <w:rsid w:val="00947110"/>
    <w:rsid w:val="00B176A9"/>
    <w:rsid w:val="00B34FE8"/>
    <w:rsid w:val="00BA31CE"/>
    <w:rsid w:val="00BE1609"/>
    <w:rsid w:val="00C11BC9"/>
    <w:rsid w:val="00C20220"/>
    <w:rsid w:val="00C756E6"/>
    <w:rsid w:val="00D131F9"/>
    <w:rsid w:val="00D57B22"/>
    <w:rsid w:val="00F70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6A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26A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6A0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6A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26A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6A0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59</Words>
  <Characters>2622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CCE</dc:creator>
  <cp:lastModifiedBy>itsl</cp:lastModifiedBy>
  <cp:revision>2</cp:revision>
  <dcterms:created xsi:type="dcterms:W3CDTF">2016-06-24T14:03:00Z</dcterms:created>
  <dcterms:modified xsi:type="dcterms:W3CDTF">2016-06-24T14:03:00Z</dcterms:modified>
</cp:coreProperties>
</file>